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B8D0FC" w14:textId="77777777" w:rsidR="00F36DC0" w:rsidRDefault="00136969">
      <w:r>
        <w:t>Алгебра и начала математического анализа                                                        профильный уровень</w:t>
      </w:r>
    </w:p>
    <w:p w14:paraId="18362C44" w14:textId="77777777" w:rsidR="004620BD" w:rsidRPr="00AF2F16" w:rsidRDefault="004620BD" w:rsidP="004620B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AF2F16">
        <w:rPr>
          <w:rFonts w:ascii="Times New Roman" w:eastAsia="Calibri" w:hAnsi="Times New Roman" w:cs="Times New Roman"/>
          <w:b/>
          <w:sz w:val="28"/>
          <w:szCs w:val="28"/>
        </w:rPr>
        <w:t xml:space="preserve">Контрольная работа №4 по теме </w:t>
      </w:r>
    </w:p>
    <w:p w14:paraId="714CE293" w14:textId="1DA214BF" w:rsidR="004620BD" w:rsidRPr="00AF2F16" w:rsidRDefault="004620BD" w:rsidP="004620B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AF2F16">
        <w:rPr>
          <w:rFonts w:ascii="Times New Roman" w:eastAsia="Calibri" w:hAnsi="Times New Roman" w:cs="Times New Roman"/>
          <w:b/>
          <w:sz w:val="28"/>
          <w:szCs w:val="28"/>
        </w:rPr>
        <w:t>«</w:t>
      </w:r>
      <w:r w:rsidR="00AF2F16">
        <w:rPr>
          <w:rFonts w:ascii="Times New Roman" w:eastAsia="Calibri" w:hAnsi="Times New Roman" w:cs="Times New Roman"/>
          <w:b/>
          <w:sz w:val="28"/>
          <w:szCs w:val="28"/>
        </w:rPr>
        <w:t>П</w:t>
      </w:r>
      <w:r w:rsidRPr="00AF2F16">
        <w:rPr>
          <w:rFonts w:ascii="Times New Roman" w:eastAsia="Calibri" w:hAnsi="Times New Roman" w:cs="Times New Roman"/>
          <w:b/>
          <w:sz w:val="28"/>
          <w:szCs w:val="28"/>
        </w:rPr>
        <w:t>оказательные и логарифмические уравнения и неравенства»</w:t>
      </w:r>
    </w:p>
    <w:p w14:paraId="2D9D123F" w14:textId="77777777" w:rsidR="004620BD" w:rsidRPr="007F45EE" w:rsidRDefault="004620BD" w:rsidP="004620B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4258"/>
        <w:gridCol w:w="4252"/>
      </w:tblGrid>
      <w:tr w:rsidR="004620BD" w:rsidRPr="00AF2F16" w14:paraId="56D404D1" w14:textId="77777777" w:rsidTr="00E058D5">
        <w:tc>
          <w:tcPr>
            <w:tcW w:w="835" w:type="dxa"/>
          </w:tcPr>
          <w:p w14:paraId="7DD1C3A3" w14:textId="77777777" w:rsidR="004620BD" w:rsidRPr="00AF2F16" w:rsidRDefault="004620BD" w:rsidP="00704E4A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№</w:t>
            </w:r>
            <w:proofErr w:type="spellStart"/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4258" w:type="dxa"/>
          </w:tcPr>
          <w:p w14:paraId="734B52BA" w14:textId="77777777" w:rsidR="004620BD" w:rsidRPr="00AF2F16" w:rsidRDefault="004620BD" w:rsidP="00704E4A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Вариант 1</w:t>
            </w:r>
          </w:p>
        </w:tc>
        <w:tc>
          <w:tcPr>
            <w:tcW w:w="4252" w:type="dxa"/>
          </w:tcPr>
          <w:p w14:paraId="2BB195FE" w14:textId="77777777" w:rsidR="004620BD" w:rsidRPr="00AF2F16" w:rsidRDefault="004620BD" w:rsidP="00704E4A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Вариант 2</w:t>
            </w:r>
          </w:p>
        </w:tc>
      </w:tr>
      <w:tr w:rsidR="004D5E08" w:rsidRPr="00AF2F16" w14:paraId="7B20E1F9" w14:textId="77777777" w:rsidTr="00E058D5">
        <w:tc>
          <w:tcPr>
            <w:tcW w:w="835" w:type="dxa"/>
          </w:tcPr>
          <w:p w14:paraId="1EC9B413" w14:textId="77777777" w:rsidR="004D5E08" w:rsidRPr="00AF2F16" w:rsidRDefault="004D5E08" w:rsidP="004D5E08">
            <w:pPr>
              <w:pStyle w:val="a8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8" w:type="dxa"/>
          </w:tcPr>
          <w:p w14:paraId="3B0DF0D4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уравнение:</w:t>
            </w:r>
          </w:p>
          <w:p w14:paraId="20DCCA23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480" w:dyaOrig="320" w14:anchorId="30477F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9" type="#_x0000_t75" style="width:123.75pt;height:15.75pt" o:ole="">
                  <v:imagedata r:id="rId7" o:title=""/>
                </v:shape>
                <o:OLEObject Type="Embed" ProgID="Equation.DSMT4" ShapeID="_x0000_i1149" DrawAspect="Content" ObjectID="_1735388336" r:id="rId8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51436161" w14:textId="77777777" w:rsidR="004D5E08" w:rsidRPr="00AF2F16" w:rsidRDefault="002B17AD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="004D5E08"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) </w:t>
            </w:r>
            <w:r w:rsidR="004D5E08" w:rsidRPr="00AF2F16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220" w:dyaOrig="740" w14:anchorId="41E94CC2">
                <v:shape id="_x0000_i1150" type="#_x0000_t75" style="width:111pt;height:36.75pt" o:ole="">
                  <v:imagedata r:id="rId9" o:title=""/>
                </v:shape>
                <o:OLEObject Type="Embed" ProgID="Equation.DSMT4" ShapeID="_x0000_i1150" DrawAspect="Content" ObjectID="_1735388337" r:id="rId10"/>
              </w:object>
            </w:r>
          </w:p>
        </w:tc>
        <w:tc>
          <w:tcPr>
            <w:tcW w:w="4252" w:type="dxa"/>
          </w:tcPr>
          <w:p w14:paraId="20FB96B7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уравнение:</w:t>
            </w:r>
          </w:p>
          <w:p w14:paraId="6ED1A11A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620" w:dyaOrig="320" w14:anchorId="2E328326">
                <v:shape id="_x0000_i1151" type="#_x0000_t75" style="width:131.25pt;height:15.75pt" o:ole="">
                  <v:imagedata r:id="rId11" o:title=""/>
                </v:shape>
                <o:OLEObject Type="Embed" ProgID="Equation.DSMT4" ShapeID="_x0000_i1151" DrawAspect="Content" ObjectID="_1735388338" r:id="rId12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7B1E4C3E" w14:textId="77777777" w:rsidR="004D5E08" w:rsidRPr="00AF2F16" w:rsidRDefault="002B17AD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="004D5E08"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  <w:r w:rsidR="004D5E08" w:rsidRPr="00AF2F16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700" w:dyaOrig="360" w14:anchorId="62DE0605">
                <v:shape id="_x0000_i1152" type="#_x0000_t75" style="width:84.75pt;height:18pt" o:ole="">
                  <v:imagedata r:id="rId13" o:title=""/>
                </v:shape>
                <o:OLEObject Type="Embed" ProgID="Equation.DSMT4" ShapeID="_x0000_i1152" DrawAspect="Content" ObjectID="_1735388339" r:id="rId14"/>
              </w:object>
            </w:r>
            <w:r w:rsidR="004D5E08"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545FD2A5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4D5E08" w:rsidRPr="00AF2F16" w14:paraId="35DAC458" w14:textId="77777777" w:rsidTr="002B17AD">
        <w:trPr>
          <w:trHeight w:val="1110"/>
        </w:trPr>
        <w:tc>
          <w:tcPr>
            <w:tcW w:w="835" w:type="dxa"/>
          </w:tcPr>
          <w:p w14:paraId="378A0C16" w14:textId="77777777" w:rsidR="004D5E08" w:rsidRPr="00AF2F16" w:rsidRDefault="004D5E08" w:rsidP="004D5E08">
            <w:pPr>
              <w:pStyle w:val="a8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8" w:type="dxa"/>
          </w:tcPr>
          <w:p w14:paraId="45FE80EF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уравнение:</w:t>
            </w:r>
          </w:p>
          <w:p w14:paraId="4FA51B9A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39" w:dyaOrig="400" w14:anchorId="7A99D703">
                <v:shape id="_x0000_i1153" type="#_x0000_t75" style="width:122.25pt;height:20.25pt" o:ole="">
                  <v:imagedata r:id="rId15" o:title=""/>
                </v:shape>
                <o:OLEObject Type="Embed" ProgID="Equation.DSMT4" ShapeID="_x0000_i1153" DrawAspect="Content" ObjectID="_1735388340" r:id="rId16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0C20C76D" w14:textId="77777777" w:rsidR="004D5E08" w:rsidRPr="00AF2F16" w:rsidRDefault="004D5E08" w:rsidP="002B17AD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val="en-US"/>
              </w:rPr>
              <w:object w:dxaOrig="2120" w:dyaOrig="360" w14:anchorId="7ADA8F30">
                <v:shape id="_x0000_i1154" type="#_x0000_t75" style="width:105.75pt;height:18pt" o:ole="">
                  <v:imagedata r:id="rId17" o:title=""/>
                </v:shape>
                <o:OLEObject Type="Embed" ProgID="Equation.DSMT4" ShapeID="_x0000_i1154" DrawAspect="Content" ObjectID="_1735388341" r:id="rId18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252" w:type="dxa"/>
          </w:tcPr>
          <w:p w14:paraId="608F6A53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уравнение:</w:t>
            </w:r>
          </w:p>
          <w:p w14:paraId="78EEE829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39" w:dyaOrig="400" w14:anchorId="2DB42371">
                <v:shape id="_x0000_i1155" type="#_x0000_t75" style="width:122.25pt;height:20.25pt" o:ole="">
                  <v:imagedata r:id="rId19" o:title=""/>
                </v:shape>
                <o:OLEObject Type="Embed" ProgID="Equation.DSMT4" ShapeID="_x0000_i1155" DrawAspect="Content" ObjectID="_1735388342" r:id="rId20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004D7053" w14:textId="77777777" w:rsidR="004D5E08" w:rsidRPr="00AF2F16" w:rsidRDefault="004D5E08" w:rsidP="002B17AD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)</w:t>
            </w:r>
            <w:r w:rsidRPr="00AF2F16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val="en-US"/>
              </w:rPr>
              <w:object w:dxaOrig="2000" w:dyaOrig="360" w14:anchorId="72C07B64">
                <v:shape id="_x0000_i1156" type="#_x0000_t75" style="width:99.75pt;height:18pt" o:ole="">
                  <v:imagedata r:id="rId21" o:title=""/>
                </v:shape>
                <o:OLEObject Type="Embed" ProgID="Equation.DSMT4" ShapeID="_x0000_i1156" DrawAspect="Content" ObjectID="_1735388343" r:id="rId22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D5E08" w:rsidRPr="00AF2F16" w14:paraId="434B673B" w14:textId="77777777" w:rsidTr="00E058D5">
        <w:tc>
          <w:tcPr>
            <w:tcW w:w="835" w:type="dxa"/>
          </w:tcPr>
          <w:p w14:paraId="24AB338C" w14:textId="77777777" w:rsidR="004D5E08" w:rsidRPr="00AF2F16" w:rsidRDefault="004D5E08" w:rsidP="004D5E08">
            <w:pPr>
              <w:pStyle w:val="a8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8" w:type="dxa"/>
          </w:tcPr>
          <w:p w14:paraId="56E53FF9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:</w:t>
            </w:r>
          </w:p>
          <w:p w14:paraId="33D4238D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460" w:dyaOrig="740" w14:anchorId="5D4AA742">
                <v:shape id="_x0000_i1157" type="#_x0000_t75" style="width:72.75pt;height:36.75pt" o:ole="">
                  <v:imagedata r:id="rId23" o:title=""/>
                </v:shape>
                <o:OLEObject Type="Embed" ProgID="Equation.DSMT4" ShapeID="_x0000_i1157" DrawAspect="Content" ObjectID="_1735388344" r:id="rId24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6C64A7DE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900" w:dyaOrig="320" w14:anchorId="13FF799A">
                <v:shape id="_x0000_i1158" type="#_x0000_t75" style="width:95.25pt;height:15.75pt" o:ole="">
                  <v:imagedata r:id="rId25" o:title=""/>
                </v:shape>
                <o:OLEObject Type="Embed" ProgID="Equation.DSMT4" ShapeID="_x0000_i1158" DrawAspect="Content" ObjectID="_1735388345" r:id="rId26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252" w:type="dxa"/>
          </w:tcPr>
          <w:p w14:paraId="6C88F312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:</w:t>
            </w:r>
          </w:p>
          <w:p w14:paraId="5CE1EA74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460" w:dyaOrig="740" w14:anchorId="4AE8CEA1">
                <v:shape id="_x0000_i1159" type="#_x0000_t75" style="width:72.75pt;height:36.75pt" o:ole="">
                  <v:imagedata r:id="rId27" o:title=""/>
                </v:shape>
                <o:OLEObject Type="Embed" ProgID="Equation.DSMT4" ShapeID="_x0000_i1159" DrawAspect="Content" ObjectID="_1735388346" r:id="rId28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61EC5A27" w14:textId="77777777" w:rsidR="004D5E08" w:rsidRPr="00AF2F16" w:rsidRDefault="004D5E08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840" w:dyaOrig="320" w14:anchorId="604BCD7A">
                <v:shape id="_x0000_i1160" type="#_x0000_t75" style="width:92.25pt;height:15.75pt" o:ole="">
                  <v:imagedata r:id="rId29" o:title=""/>
                </v:shape>
                <o:OLEObject Type="Embed" ProgID="Equation.DSMT4" ShapeID="_x0000_i1160" DrawAspect="Content" ObjectID="_1735388347" r:id="rId30"/>
              </w:object>
            </w:r>
          </w:p>
        </w:tc>
      </w:tr>
      <w:tr w:rsidR="002B17AD" w:rsidRPr="00AF2F16" w14:paraId="6BA7213C" w14:textId="77777777" w:rsidTr="00EC59CA">
        <w:trPr>
          <w:trHeight w:val="1501"/>
        </w:trPr>
        <w:tc>
          <w:tcPr>
            <w:tcW w:w="835" w:type="dxa"/>
          </w:tcPr>
          <w:p w14:paraId="3EC40CD6" w14:textId="77777777" w:rsidR="002B17AD" w:rsidRPr="00AF2F16" w:rsidRDefault="002B17AD" w:rsidP="004D5E08">
            <w:pPr>
              <w:pStyle w:val="a8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8" w:type="dxa"/>
          </w:tcPr>
          <w:p w14:paraId="022D55BF" w14:textId="77777777" w:rsidR="002B17AD" w:rsidRPr="00AF2F16" w:rsidRDefault="002B17AD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:</w:t>
            </w:r>
          </w:p>
          <w:p w14:paraId="203F385C" w14:textId="77777777" w:rsidR="002B17AD" w:rsidRPr="00AF2F16" w:rsidRDefault="002B17AD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3060" w:dyaOrig="400" w14:anchorId="5716BD1A">
                <v:shape id="_x0000_i1161" type="#_x0000_t75" style="width:153pt;height:20.25pt" o:ole="">
                  <v:imagedata r:id="rId31" o:title=""/>
                </v:shape>
                <o:OLEObject Type="Embed" ProgID="Equation.DSMT4" ShapeID="_x0000_i1161" DrawAspect="Content" ObjectID="_1735388348" r:id="rId32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3461EF33" w14:textId="77777777" w:rsidR="002B17AD" w:rsidRPr="00AF2F16" w:rsidRDefault="002B17AD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560" w:dyaOrig="440" w14:anchorId="1E616AFC">
                <v:shape id="_x0000_i1162" type="#_x0000_t75" style="width:128.25pt;height:21.75pt" o:ole="">
                  <v:imagedata r:id="rId33" o:title=""/>
                </v:shape>
                <o:OLEObject Type="Embed" ProgID="Equation.DSMT4" ShapeID="_x0000_i1162" DrawAspect="Content" ObjectID="_1735388349" r:id="rId34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252" w:type="dxa"/>
          </w:tcPr>
          <w:p w14:paraId="2C2256D6" w14:textId="77777777" w:rsidR="002B17AD" w:rsidRPr="00AF2F16" w:rsidRDefault="002B17AD" w:rsidP="002B17AD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:</w:t>
            </w:r>
          </w:p>
          <w:p w14:paraId="3C6A2B61" w14:textId="77777777" w:rsidR="002B17AD" w:rsidRPr="00AF2F16" w:rsidRDefault="002B17AD" w:rsidP="002B17AD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3000" w:dyaOrig="400" w14:anchorId="1A52058A">
                <v:shape id="_x0000_i1163" type="#_x0000_t75" style="width:150pt;height:20.25pt" o:ole="">
                  <v:imagedata r:id="rId35" o:title=""/>
                </v:shape>
                <o:OLEObject Type="Embed" ProgID="Equation.DSMT4" ShapeID="_x0000_i1163" DrawAspect="Content" ObjectID="_1735388350" r:id="rId36"/>
              </w:object>
            </w:r>
          </w:p>
          <w:p w14:paraId="500F07B2" w14:textId="77777777" w:rsidR="002B17AD" w:rsidRPr="00AF2F16" w:rsidRDefault="002B17AD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32"/>
                <w:sz w:val="28"/>
                <w:szCs w:val="28"/>
              </w:rPr>
              <w:object w:dxaOrig="2659" w:dyaOrig="820" w14:anchorId="57AB3741">
                <v:shape id="_x0000_i1164" type="#_x0000_t75" style="width:132.75pt;height:41.25pt" o:ole="">
                  <v:imagedata r:id="rId37" o:title=""/>
                </v:shape>
                <o:OLEObject Type="Embed" ProgID="Equation.DSMT4" ShapeID="_x0000_i1164" DrawAspect="Content" ObjectID="_1735388351" r:id="rId38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D5E08" w:rsidRPr="00AF2F16" w14:paraId="3F021C1E" w14:textId="77777777" w:rsidTr="00E058D5">
        <w:tc>
          <w:tcPr>
            <w:tcW w:w="835" w:type="dxa"/>
          </w:tcPr>
          <w:p w14:paraId="396745D7" w14:textId="77777777" w:rsidR="004D5E08" w:rsidRPr="00AF2F16" w:rsidRDefault="004D5E08" w:rsidP="004D5E08">
            <w:pPr>
              <w:pStyle w:val="a8"/>
              <w:numPr>
                <w:ilvl w:val="0"/>
                <w:numId w:val="4"/>
              </w:num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4258" w:type="dxa"/>
          </w:tcPr>
          <w:p w14:paraId="49EF2019" w14:textId="77777777" w:rsidR="004D5E08" w:rsidRPr="00AF2F16" w:rsidRDefault="002B17AD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</w:t>
            </w:r>
          </w:p>
          <w:p w14:paraId="75AF347F" w14:textId="77777777" w:rsidR="002B17AD" w:rsidRPr="00AF2F16" w:rsidRDefault="002B17AD" w:rsidP="004D5E08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  <w:lang w:val="en-US"/>
              </w:rPr>
              <w:object w:dxaOrig="1560" w:dyaOrig="400" w14:anchorId="1F1E8539">
                <v:shape id="_x0000_i1165" type="#_x0000_t75" style="width:78pt;height:20.25pt" o:ole="">
                  <v:imagedata r:id="rId39" o:title=""/>
                </v:shape>
                <o:OLEObject Type="Embed" ProgID="Equation.DSMT4" ShapeID="_x0000_i1165" DrawAspect="Content" ObjectID="_1735388352" r:id="rId40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252" w:type="dxa"/>
          </w:tcPr>
          <w:p w14:paraId="5D7DEF09" w14:textId="77777777" w:rsidR="002B17AD" w:rsidRPr="00AF2F16" w:rsidRDefault="002B17AD" w:rsidP="002B17AD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</w:t>
            </w:r>
          </w:p>
          <w:p w14:paraId="434812B2" w14:textId="77777777" w:rsidR="004D5E08" w:rsidRPr="00AF2F16" w:rsidRDefault="002B17AD" w:rsidP="002B17AD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val="en-US"/>
              </w:rPr>
              <w:object w:dxaOrig="1240" w:dyaOrig="360" w14:anchorId="70E98CEF">
                <v:shape id="_x0000_i1166" type="#_x0000_t75" style="width:62.25pt;height:18pt" o:ole="">
                  <v:imagedata r:id="rId41" o:title=""/>
                </v:shape>
                <o:OLEObject Type="Embed" ProgID="Equation.DSMT4" ShapeID="_x0000_i1166" DrawAspect="Content" ObjectID="_1735388353" r:id="rId42"/>
              </w:object>
            </w:r>
          </w:p>
        </w:tc>
      </w:tr>
      <w:tr w:rsidR="003343C1" w:rsidRPr="00AF2F16" w14:paraId="3FBB3E22" w14:textId="77777777" w:rsidTr="00985D47">
        <w:tc>
          <w:tcPr>
            <w:tcW w:w="835" w:type="dxa"/>
          </w:tcPr>
          <w:p w14:paraId="0EB76B91" w14:textId="77777777" w:rsidR="003343C1" w:rsidRPr="00AF2F16" w:rsidRDefault="003343C1" w:rsidP="00AF2F16">
            <w:pPr>
              <w:pStyle w:val="a8"/>
              <w:numPr>
                <w:ilvl w:val="0"/>
                <w:numId w:val="4"/>
              </w:num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510" w:type="dxa"/>
            <w:gridSpan w:val="2"/>
          </w:tcPr>
          <w:p w14:paraId="789B578A" w14:textId="3132AC38" w:rsidR="003343C1" w:rsidRPr="00AF2F16" w:rsidRDefault="003343C1" w:rsidP="00AF2F16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ешите уравнение </w:t>
            </w:r>
          </w:p>
          <w:p w14:paraId="5F078D0E" w14:textId="7A7A51B9" w:rsidR="003343C1" w:rsidRPr="00AF2F16" w:rsidRDefault="003343C1" w:rsidP="00AF2F16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en-US"/>
              </w:rPr>
              <w:object w:dxaOrig="1579" w:dyaOrig="380" w14:anchorId="3E4BAF92">
                <v:shape id="_x0000_i1258" type="#_x0000_t75" style="width:78.75pt;height:18.75pt" o:ole="">
                  <v:imagedata r:id="rId43" o:title=""/>
                </v:shape>
                <o:OLEObject Type="Embed" ProgID="Equation.DSMT4" ShapeID="_x0000_i1258" DrawAspect="Content" ObjectID="_1735388354" r:id="rId44"/>
              </w:object>
            </w:r>
          </w:p>
        </w:tc>
      </w:tr>
    </w:tbl>
    <w:p w14:paraId="4EFD827D" w14:textId="77777777" w:rsidR="004620BD" w:rsidRPr="007F45EE" w:rsidRDefault="004620BD" w:rsidP="004620BD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6E83DC36" w14:textId="1BC9C8F6" w:rsidR="00AF2F16" w:rsidRDefault="00AF2F16">
      <w:pPr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br w:type="page"/>
      </w:r>
    </w:p>
    <w:p w14:paraId="26F0A188" w14:textId="77777777" w:rsidR="00AF2F16" w:rsidRDefault="00AF2F16" w:rsidP="00AF2F16">
      <w:r>
        <w:lastRenderedPageBreak/>
        <w:t>Алгебра и начала математического анализа                                                        профильный уровень</w:t>
      </w:r>
    </w:p>
    <w:p w14:paraId="7871AB5B" w14:textId="77777777" w:rsidR="00AF2F16" w:rsidRPr="00AF2F16" w:rsidRDefault="00AF2F16" w:rsidP="00AF2F1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AF2F16">
        <w:rPr>
          <w:rFonts w:ascii="Times New Roman" w:eastAsia="Calibri" w:hAnsi="Times New Roman" w:cs="Times New Roman"/>
          <w:b/>
          <w:sz w:val="28"/>
          <w:szCs w:val="28"/>
        </w:rPr>
        <w:t xml:space="preserve">Контрольная работа №4 по теме </w:t>
      </w:r>
    </w:p>
    <w:p w14:paraId="3BC7B0CE" w14:textId="77777777" w:rsidR="00AF2F16" w:rsidRPr="00AF2F16" w:rsidRDefault="00AF2F16" w:rsidP="00AF2F1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AF2F16">
        <w:rPr>
          <w:rFonts w:ascii="Times New Roman" w:eastAsia="Calibri" w:hAnsi="Times New Roman" w:cs="Times New Roman"/>
          <w:b/>
          <w:sz w:val="28"/>
          <w:szCs w:val="28"/>
        </w:rPr>
        <w:t>«</w:t>
      </w:r>
      <w:r>
        <w:rPr>
          <w:rFonts w:ascii="Times New Roman" w:eastAsia="Calibri" w:hAnsi="Times New Roman" w:cs="Times New Roman"/>
          <w:b/>
          <w:sz w:val="28"/>
          <w:szCs w:val="28"/>
        </w:rPr>
        <w:t>П</w:t>
      </w:r>
      <w:r w:rsidRPr="00AF2F16">
        <w:rPr>
          <w:rFonts w:ascii="Times New Roman" w:eastAsia="Calibri" w:hAnsi="Times New Roman" w:cs="Times New Roman"/>
          <w:b/>
          <w:sz w:val="28"/>
          <w:szCs w:val="28"/>
        </w:rPr>
        <w:t>оказательные и логарифмические уравнения и неравенства»</w:t>
      </w:r>
    </w:p>
    <w:p w14:paraId="76D6944B" w14:textId="77777777" w:rsidR="00AF2F16" w:rsidRPr="007F45EE" w:rsidRDefault="00AF2F16" w:rsidP="00AF2F1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4258"/>
        <w:gridCol w:w="4252"/>
      </w:tblGrid>
      <w:tr w:rsidR="00AF2F16" w:rsidRPr="00AF2F16" w14:paraId="79399E59" w14:textId="77777777" w:rsidTr="00217F19">
        <w:tc>
          <w:tcPr>
            <w:tcW w:w="835" w:type="dxa"/>
          </w:tcPr>
          <w:p w14:paraId="2103E9B3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№</w:t>
            </w:r>
            <w:proofErr w:type="spellStart"/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4258" w:type="dxa"/>
          </w:tcPr>
          <w:p w14:paraId="2E293399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Вариант 1</w:t>
            </w:r>
          </w:p>
        </w:tc>
        <w:tc>
          <w:tcPr>
            <w:tcW w:w="4252" w:type="dxa"/>
          </w:tcPr>
          <w:p w14:paraId="7DAD3791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Вариант 2</w:t>
            </w:r>
          </w:p>
        </w:tc>
      </w:tr>
      <w:tr w:rsidR="00AF2F16" w:rsidRPr="00AF2F16" w14:paraId="4BCEEADF" w14:textId="77777777" w:rsidTr="00217F19">
        <w:tc>
          <w:tcPr>
            <w:tcW w:w="835" w:type="dxa"/>
          </w:tcPr>
          <w:p w14:paraId="327CB318" w14:textId="77777777" w:rsidR="00AF2F16" w:rsidRPr="00AF2F16" w:rsidRDefault="00AF2F16" w:rsidP="00AF2F16">
            <w:pPr>
              <w:pStyle w:val="a8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8" w:type="dxa"/>
          </w:tcPr>
          <w:p w14:paraId="74EF75CF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уравнение:</w:t>
            </w:r>
          </w:p>
          <w:p w14:paraId="21877B17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480" w:dyaOrig="320" w14:anchorId="52317AC0">
                <v:shape id="_x0000_i1195" type="#_x0000_t75" style="width:123.75pt;height:15.75pt" o:ole="">
                  <v:imagedata r:id="rId7" o:title=""/>
                </v:shape>
                <o:OLEObject Type="Embed" ProgID="Equation.DSMT4" ShapeID="_x0000_i1195" DrawAspect="Content" ObjectID="_1735388355" r:id="rId45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6589E29E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б) </w:t>
            </w:r>
            <w:r w:rsidRPr="00AF2F16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220" w:dyaOrig="740" w14:anchorId="4F3EFB2E">
                <v:shape id="_x0000_i1196" type="#_x0000_t75" style="width:111pt;height:36.75pt" o:ole="">
                  <v:imagedata r:id="rId9" o:title=""/>
                </v:shape>
                <o:OLEObject Type="Embed" ProgID="Equation.DSMT4" ShapeID="_x0000_i1196" DrawAspect="Content" ObjectID="_1735388356" r:id="rId46"/>
              </w:object>
            </w:r>
          </w:p>
        </w:tc>
        <w:tc>
          <w:tcPr>
            <w:tcW w:w="4252" w:type="dxa"/>
          </w:tcPr>
          <w:p w14:paraId="75C7A940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уравнение:</w:t>
            </w:r>
          </w:p>
          <w:p w14:paraId="07B504FF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620" w:dyaOrig="320" w14:anchorId="3E36EEF9">
                <v:shape id="_x0000_i1197" type="#_x0000_t75" style="width:131.25pt;height:15.75pt" o:ole="">
                  <v:imagedata r:id="rId11" o:title=""/>
                </v:shape>
                <o:OLEObject Type="Embed" ProgID="Equation.DSMT4" ShapeID="_x0000_i1197" DrawAspect="Content" ObjectID="_1735388357" r:id="rId47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468D7125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700" w:dyaOrig="360" w14:anchorId="5C7AA970">
                <v:shape id="_x0000_i1198" type="#_x0000_t75" style="width:84.75pt;height:18pt" o:ole="">
                  <v:imagedata r:id="rId13" o:title=""/>
                </v:shape>
                <o:OLEObject Type="Embed" ProgID="Equation.DSMT4" ShapeID="_x0000_i1198" DrawAspect="Content" ObjectID="_1735388358" r:id="rId48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3B3A6F5C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AF2F16" w:rsidRPr="00AF2F16" w14:paraId="7E219B3C" w14:textId="77777777" w:rsidTr="00217F19">
        <w:trPr>
          <w:trHeight w:val="1110"/>
        </w:trPr>
        <w:tc>
          <w:tcPr>
            <w:tcW w:w="835" w:type="dxa"/>
          </w:tcPr>
          <w:p w14:paraId="5C154DAB" w14:textId="77777777" w:rsidR="00AF2F16" w:rsidRPr="00AF2F16" w:rsidRDefault="00AF2F16" w:rsidP="00AF2F16">
            <w:pPr>
              <w:pStyle w:val="a8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8" w:type="dxa"/>
          </w:tcPr>
          <w:p w14:paraId="38517F19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уравнение:</w:t>
            </w:r>
          </w:p>
          <w:p w14:paraId="2985C417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39" w:dyaOrig="400" w14:anchorId="68C30580">
                <v:shape id="_x0000_i1199" type="#_x0000_t75" style="width:122.25pt;height:20.25pt" o:ole="">
                  <v:imagedata r:id="rId15" o:title=""/>
                </v:shape>
                <o:OLEObject Type="Embed" ProgID="Equation.DSMT4" ShapeID="_x0000_i1199" DrawAspect="Content" ObjectID="_1735388359" r:id="rId49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0BC07050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val="en-US"/>
              </w:rPr>
              <w:object w:dxaOrig="2120" w:dyaOrig="360" w14:anchorId="1CB6FB36">
                <v:shape id="_x0000_i1200" type="#_x0000_t75" style="width:105.75pt;height:18pt" o:ole="">
                  <v:imagedata r:id="rId17" o:title=""/>
                </v:shape>
                <o:OLEObject Type="Embed" ProgID="Equation.DSMT4" ShapeID="_x0000_i1200" DrawAspect="Content" ObjectID="_1735388360" r:id="rId50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252" w:type="dxa"/>
          </w:tcPr>
          <w:p w14:paraId="70A16B40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уравнение:</w:t>
            </w:r>
          </w:p>
          <w:p w14:paraId="7B9C6D4F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39" w:dyaOrig="400" w14:anchorId="32CFF5D3">
                <v:shape id="_x0000_i1201" type="#_x0000_t75" style="width:122.25pt;height:20.25pt" o:ole="">
                  <v:imagedata r:id="rId19" o:title=""/>
                </v:shape>
                <o:OLEObject Type="Embed" ProgID="Equation.DSMT4" ShapeID="_x0000_i1201" DrawAspect="Content" ObjectID="_1735388361" r:id="rId51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3B1A61AA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</w: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)</w:t>
            </w:r>
            <w:r w:rsidRPr="00AF2F16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val="en-US"/>
              </w:rPr>
              <w:object w:dxaOrig="2000" w:dyaOrig="360" w14:anchorId="6F1663C2">
                <v:shape id="_x0000_i1202" type="#_x0000_t75" style="width:99.75pt;height:18pt" o:ole="">
                  <v:imagedata r:id="rId21" o:title=""/>
                </v:shape>
                <o:OLEObject Type="Embed" ProgID="Equation.DSMT4" ShapeID="_x0000_i1202" DrawAspect="Content" ObjectID="_1735388362" r:id="rId52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F2F16" w:rsidRPr="00AF2F16" w14:paraId="62E043F0" w14:textId="77777777" w:rsidTr="00217F19">
        <w:tc>
          <w:tcPr>
            <w:tcW w:w="835" w:type="dxa"/>
          </w:tcPr>
          <w:p w14:paraId="6A4D3CE3" w14:textId="77777777" w:rsidR="00AF2F16" w:rsidRPr="00AF2F16" w:rsidRDefault="00AF2F16" w:rsidP="00AF2F16">
            <w:pPr>
              <w:pStyle w:val="a8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8" w:type="dxa"/>
          </w:tcPr>
          <w:p w14:paraId="3025C67A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:</w:t>
            </w:r>
          </w:p>
          <w:p w14:paraId="343C1362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460" w:dyaOrig="740" w14:anchorId="48FE0DF3">
                <v:shape id="_x0000_i1203" type="#_x0000_t75" style="width:72.75pt;height:36.75pt" o:ole="">
                  <v:imagedata r:id="rId23" o:title=""/>
                </v:shape>
                <o:OLEObject Type="Embed" ProgID="Equation.DSMT4" ShapeID="_x0000_i1203" DrawAspect="Content" ObjectID="_1735388363" r:id="rId53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7FC06100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900" w:dyaOrig="320" w14:anchorId="556A0283">
                <v:shape id="_x0000_i1204" type="#_x0000_t75" style="width:95.25pt;height:15.75pt" o:ole="">
                  <v:imagedata r:id="rId25" o:title=""/>
                </v:shape>
                <o:OLEObject Type="Embed" ProgID="Equation.DSMT4" ShapeID="_x0000_i1204" DrawAspect="Content" ObjectID="_1735388364" r:id="rId54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252" w:type="dxa"/>
          </w:tcPr>
          <w:p w14:paraId="12564B5E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:</w:t>
            </w:r>
          </w:p>
          <w:p w14:paraId="13960D1F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460" w:dyaOrig="740" w14:anchorId="5EEF3042">
                <v:shape id="_x0000_i1205" type="#_x0000_t75" style="width:72.75pt;height:36.75pt" o:ole="">
                  <v:imagedata r:id="rId27" o:title=""/>
                </v:shape>
                <o:OLEObject Type="Embed" ProgID="Equation.DSMT4" ShapeID="_x0000_i1205" DrawAspect="Content" ObjectID="_1735388365" r:id="rId55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7E822C09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840" w:dyaOrig="320" w14:anchorId="191B378F">
                <v:shape id="_x0000_i1206" type="#_x0000_t75" style="width:92.25pt;height:15.75pt" o:ole="">
                  <v:imagedata r:id="rId29" o:title=""/>
                </v:shape>
                <o:OLEObject Type="Embed" ProgID="Equation.DSMT4" ShapeID="_x0000_i1206" DrawAspect="Content" ObjectID="_1735388366" r:id="rId56"/>
              </w:object>
            </w:r>
          </w:p>
        </w:tc>
      </w:tr>
      <w:tr w:rsidR="00AF2F16" w:rsidRPr="00AF2F16" w14:paraId="5016151F" w14:textId="77777777" w:rsidTr="00217F19">
        <w:trPr>
          <w:trHeight w:val="1501"/>
        </w:trPr>
        <w:tc>
          <w:tcPr>
            <w:tcW w:w="835" w:type="dxa"/>
          </w:tcPr>
          <w:p w14:paraId="509B32F7" w14:textId="77777777" w:rsidR="00AF2F16" w:rsidRPr="00AF2F16" w:rsidRDefault="00AF2F16" w:rsidP="00AF2F16">
            <w:pPr>
              <w:pStyle w:val="a8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258" w:type="dxa"/>
          </w:tcPr>
          <w:p w14:paraId="6CFF1355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:</w:t>
            </w:r>
          </w:p>
          <w:p w14:paraId="10958969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3060" w:dyaOrig="400" w14:anchorId="442F2BC9">
                <v:shape id="_x0000_i1207" type="#_x0000_t75" style="width:153pt;height:20.25pt" o:ole="">
                  <v:imagedata r:id="rId31" o:title=""/>
                </v:shape>
                <o:OLEObject Type="Embed" ProgID="Equation.DSMT4" ShapeID="_x0000_i1207" DrawAspect="Content" ObjectID="_1735388367" r:id="rId57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14:paraId="53C5396A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560" w:dyaOrig="440" w14:anchorId="60AF98C2">
                <v:shape id="_x0000_i1208" type="#_x0000_t75" style="width:128.25pt;height:21.75pt" o:ole="">
                  <v:imagedata r:id="rId33" o:title=""/>
                </v:shape>
                <o:OLEObject Type="Embed" ProgID="Equation.DSMT4" ShapeID="_x0000_i1208" DrawAspect="Content" ObjectID="_1735388368" r:id="rId58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252" w:type="dxa"/>
          </w:tcPr>
          <w:p w14:paraId="50388128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:</w:t>
            </w:r>
          </w:p>
          <w:p w14:paraId="22BFB9B8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3000" w:dyaOrig="400" w14:anchorId="4B84230B">
                <v:shape id="_x0000_i1209" type="#_x0000_t75" style="width:150pt;height:20.25pt" o:ole="">
                  <v:imagedata r:id="rId35" o:title=""/>
                </v:shape>
                <o:OLEObject Type="Embed" ProgID="Equation.DSMT4" ShapeID="_x0000_i1209" DrawAspect="Content" ObjectID="_1735388369" r:id="rId59"/>
              </w:object>
            </w:r>
          </w:p>
          <w:p w14:paraId="304487AF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AF2F16">
              <w:rPr>
                <w:rFonts w:ascii="Times New Roman" w:eastAsia="Calibri" w:hAnsi="Times New Roman" w:cs="Times New Roman"/>
                <w:position w:val="-32"/>
                <w:sz w:val="28"/>
                <w:szCs w:val="28"/>
              </w:rPr>
              <w:object w:dxaOrig="2659" w:dyaOrig="820" w14:anchorId="27412B4C">
                <v:shape id="_x0000_i1210" type="#_x0000_t75" style="width:132.75pt;height:41.25pt" o:ole="">
                  <v:imagedata r:id="rId37" o:title=""/>
                </v:shape>
                <o:OLEObject Type="Embed" ProgID="Equation.DSMT4" ShapeID="_x0000_i1210" DrawAspect="Content" ObjectID="_1735388370" r:id="rId60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F2F16" w:rsidRPr="00AF2F16" w14:paraId="21035DA6" w14:textId="77777777" w:rsidTr="00217F19">
        <w:tc>
          <w:tcPr>
            <w:tcW w:w="835" w:type="dxa"/>
          </w:tcPr>
          <w:p w14:paraId="7A352A36" w14:textId="77777777" w:rsidR="00AF2F16" w:rsidRPr="00AF2F16" w:rsidRDefault="00AF2F16" w:rsidP="00AF2F16">
            <w:pPr>
              <w:pStyle w:val="a8"/>
              <w:numPr>
                <w:ilvl w:val="0"/>
                <w:numId w:val="6"/>
              </w:num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4258" w:type="dxa"/>
          </w:tcPr>
          <w:p w14:paraId="64A165A8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</w:t>
            </w:r>
          </w:p>
          <w:p w14:paraId="1EC5CA9B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</w:pPr>
            <w:r w:rsidRPr="00AF2F16">
              <w:rPr>
                <w:rFonts w:ascii="Times New Roman" w:eastAsia="Calibri" w:hAnsi="Times New Roman" w:cs="Times New Roman"/>
                <w:position w:val="-14"/>
                <w:sz w:val="28"/>
                <w:szCs w:val="28"/>
                <w:lang w:val="en-US"/>
              </w:rPr>
              <w:object w:dxaOrig="1560" w:dyaOrig="400" w14:anchorId="0A26D555">
                <v:shape id="_x0000_i1211" type="#_x0000_t75" style="width:78pt;height:20.25pt" o:ole="">
                  <v:imagedata r:id="rId39" o:title=""/>
                </v:shape>
                <o:OLEObject Type="Embed" ProgID="Equation.DSMT4" ShapeID="_x0000_i1211" DrawAspect="Content" ObjectID="_1735388371" r:id="rId61"/>
              </w:object>
            </w:r>
            <w:r w:rsidRPr="00AF2F16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252" w:type="dxa"/>
          </w:tcPr>
          <w:p w14:paraId="24FA575B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>Решите неравенство</w:t>
            </w:r>
          </w:p>
          <w:p w14:paraId="32F5F6A1" w14:textId="77777777" w:rsidR="00AF2F16" w:rsidRPr="00AF2F16" w:rsidRDefault="00AF2F16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val="en-US"/>
              </w:rPr>
              <w:object w:dxaOrig="1240" w:dyaOrig="360" w14:anchorId="0ED2E5BD">
                <v:shape id="_x0000_i1212" type="#_x0000_t75" style="width:62.25pt;height:18pt" o:ole="">
                  <v:imagedata r:id="rId41" o:title=""/>
                </v:shape>
                <o:OLEObject Type="Embed" ProgID="Equation.DSMT4" ShapeID="_x0000_i1212" DrawAspect="Content" ObjectID="_1735388372" r:id="rId62"/>
              </w:object>
            </w:r>
          </w:p>
        </w:tc>
      </w:tr>
      <w:tr w:rsidR="00767197" w:rsidRPr="00AF2F16" w14:paraId="1350336B" w14:textId="77777777" w:rsidTr="00C62CF0">
        <w:tc>
          <w:tcPr>
            <w:tcW w:w="835" w:type="dxa"/>
          </w:tcPr>
          <w:p w14:paraId="192C7702" w14:textId="77777777" w:rsidR="00767197" w:rsidRPr="00AF2F16" w:rsidRDefault="00767197" w:rsidP="00AF2F16">
            <w:pPr>
              <w:pStyle w:val="a8"/>
              <w:numPr>
                <w:ilvl w:val="0"/>
                <w:numId w:val="6"/>
              </w:num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510" w:type="dxa"/>
            <w:gridSpan w:val="2"/>
          </w:tcPr>
          <w:p w14:paraId="57B4F279" w14:textId="01C2680E" w:rsidR="00767197" w:rsidRPr="00AF2F16" w:rsidRDefault="00767197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Решите уравнение </w:t>
            </w:r>
          </w:p>
          <w:p w14:paraId="53C6F920" w14:textId="77777777" w:rsidR="00767197" w:rsidRPr="00AF2F16" w:rsidRDefault="00767197" w:rsidP="00217F1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F2F16">
              <w:rPr>
                <w:rFonts w:ascii="Times New Roman" w:eastAsia="Calibri" w:hAnsi="Times New Roman" w:cs="Times New Roman"/>
                <w:position w:val="-10"/>
                <w:sz w:val="28"/>
                <w:szCs w:val="28"/>
                <w:lang w:val="en-US"/>
              </w:rPr>
              <w:object w:dxaOrig="1579" w:dyaOrig="380" w14:anchorId="42A09E95">
                <v:shape id="_x0000_i1255" type="#_x0000_t75" style="width:78.75pt;height:18.75pt" o:ole="">
                  <v:imagedata r:id="rId43" o:title=""/>
                </v:shape>
                <o:OLEObject Type="Embed" ProgID="Equation.DSMT4" ShapeID="_x0000_i1255" DrawAspect="Content" ObjectID="_1735388373" r:id="rId63"/>
              </w:object>
            </w:r>
          </w:p>
        </w:tc>
      </w:tr>
    </w:tbl>
    <w:p w14:paraId="06D14DD7" w14:textId="77777777" w:rsidR="00AF2F16" w:rsidRPr="007F45EE" w:rsidRDefault="00AF2F16" w:rsidP="00AF2F16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26A3ECE6" w14:textId="77777777" w:rsidR="00AF2F16" w:rsidRPr="007F45EE" w:rsidRDefault="00AF2F16" w:rsidP="00AF2F16">
      <w:pPr>
        <w:spacing w:after="20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14:paraId="272F4489" w14:textId="77777777" w:rsidR="004620BD" w:rsidRPr="007F45EE" w:rsidRDefault="004620BD" w:rsidP="004620BD">
      <w:pPr>
        <w:spacing w:after="20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sectPr w:rsidR="004620BD" w:rsidRPr="007F45EE" w:rsidSect="00EA5B29">
      <w:headerReference w:type="default" r:id="rId6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45DE00" w14:textId="77777777" w:rsidR="0074041C" w:rsidRDefault="0074041C" w:rsidP="004620BD">
      <w:pPr>
        <w:spacing w:after="0" w:line="240" w:lineRule="auto"/>
      </w:pPr>
      <w:r>
        <w:separator/>
      </w:r>
    </w:p>
  </w:endnote>
  <w:endnote w:type="continuationSeparator" w:id="0">
    <w:p w14:paraId="5DEECB5A" w14:textId="77777777" w:rsidR="0074041C" w:rsidRDefault="0074041C" w:rsidP="004620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DE0FD1" w14:textId="77777777" w:rsidR="0074041C" w:rsidRDefault="0074041C" w:rsidP="004620BD">
      <w:pPr>
        <w:spacing w:after="0" w:line="240" w:lineRule="auto"/>
      </w:pPr>
      <w:r>
        <w:separator/>
      </w:r>
    </w:p>
  </w:footnote>
  <w:footnote w:type="continuationSeparator" w:id="0">
    <w:p w14:paraId="3D2692CB" w14:textId="77777777" w:rsidR="0074041C" w:rsidRDefault="0074041C" w:rsidP="004620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9308F5" w14:textId="77777777" w:rsidR="004620BD" w:rsidRDefault="004620BD" w:rsidP="004620BD">
    <w:pPr>
      <w:pStyle w:val="a4"/>
      <w:jc w:val="center"/>
    </w:pPr>
    <w:r>
      <w:t>МБОУ «Гвардейская школа-гимназия №2»</w:t>
    </w:r>
  </w:p>
  <w:p w14:paraId="7BCB8221" w14:textId="77777777" w:rsidR="004620BD" w:rsidRDefault="004620BD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1248D0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FD5BEE"/>
    <w:multiLevelType w:val="hybridMultilevel"/>
    <w:tmpl w:val="F676BFC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5C19FD"/>
    <w:multiLevelType w:val="hybridMultilevel"/>
    <w:tmpl w:val="5DD4022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8A8681D"/>
    <w:multiLevelType w:val="hybridMultilevel"/>
    <w:tmpl w:val="F676BFC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7E2478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F66806"/>
    <w:multiLevelType w:val="hybridMultilevel"/>
    <w:tmpl w:val="F676BF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6186888">
    <w:abstractNumId w:val="0"/>
  </w:num>
  <w:num w:numId="2" w16cid:durableId="1056508687">
    <w:abstractNumId w:val="4"/>
  </w:num>
  <w:num w:numId="3" w16cid:durableId="371273619">
    <w:abstractNumId w:val="2"/>
  </w:num>
  <w:num w:numId="4" w16cid:durableId="1233277295">
    <w:abstractNumId w:val="5"/>
  </w:num>
  <w:num w:numId="5" w16cid:durableId="2132047099">
    <w:abstractNumId w:val="3"/>
  </w:num>
  <w:num w:numId="6" w16cid:durableId="14813114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20BD"/>
    <w:rsid w:val="00136969"/>
    <w:rsid w:val="002B17AD"/>
    <w:rsid w:val="003343C1"/>
    <w:rsid w:val="004620BD"/>
    <w:rsid w:val="004C0B40"/>
    <w:rsid w:val="004D5E08"/>
    <w:rsid w:val="00691A82"/>
    <w:rsid w:val="006A6C94"/>
    <w:rsid w:val="0074041C"/>
    <w:rsid w:val="00767197"/>
    <w:rsid w:val="00777666"/>
    <w:rsid w:val="00876E29"/>
    <w:rsid w:val="008C33A7"/>
    <w:rsid w:val="008C4CED"/>
    <w:rsid w:val="00A85B66"/>
    <w:rsid w:val="00AC4B22"/>
    <w:rsid w:val="00AF2F16"/>
    <w:rsid w:val="00E058D5"/>
    <w:rsid w:val="00E33F61"/>
    <w:rsid w:val="00EA5B29"/>
    <w:rsid w:val="00F36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860494"/>
  <w15:chartTrackingRefBased/>
  <w15:docId w15:val="{6A10B34E-0A57-4D5D-8F09-1044856C9E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620B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4620BD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a3">
    <w:name w:val="Table Grid"/>
    <w:basedOn w:val="a1"/>
    <w:uiPriority w:val="39"/>
    <w:rsid w:val="004620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4620B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4620BD"/>
  </w:style>
  <w:style w:type="paragraph" w:styleId="a6">
    <w:name w:val="footer"/>
    <w:basedOn w:val="a"/>
    <w:link w:val="a7"/>
    <w:uiPriority w:val="99"/>
    <w:unhideWhenUsed/>
    <w:rsid w:val="004620B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4620BD"/>
  </w:style>
  <w:style w:type="paragraph" w:styleId="a8">
    <w:name w:val="List Paragraph"/>
    <w:basedOn w:val="a"/>
    <w:uiPriority w:val="34"/>
    <w:qFormat/>
    <w:rsid w:val="00E058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5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1.bin"/><Relationship Id="rId64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1</Pages>
  <Words>302</Words>
  <Characters>1726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Office Office</cp:lastModifiedBy>
  <cp:revision>11</cp:revision>
  <cp:lastPrinted>2023-01-16T05:59:00Z</cp:lastPrinted>
  <dcterms:created xsi:type="dcterms:W3CDTF">2018-01-20T12:55:00Z</dcterms:created>
  <dcterms:modified xsi:type="dcterms:W3CDTF">2023-01-16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